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57" r:id="rId3"/>
    <p:sldId id="263" r:id="rId4"/>
    <p:sldId id="258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0E8D2-4F68-4ABC-A81F-9807C4FA7EEB}" type="datetimeFigureOut">
              <a:rPr lang="en-US" smtClean="0"/>
              <a:pPr/>
              <a:t>5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639252-E69C-4422-93F3-87FFB48E644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457200"/>
            <a:ext cx="7391400" cy="3733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fferential Equation</a:t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ecture-28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lairaut’s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quation</a:t>
            </a:r>
            <a:b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ated- 06.04.2020</a:t>
            </a:r>
            <a:b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PT-03</a:t>
            </a:r>
            <a:b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UG (B.Sc., Part-2)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4343400"/>
            <a:ext cx="73914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uest Faculty 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airaut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qu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differential equation of the form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re 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call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lairaut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quation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solving, differentiating (1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.r.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, we ge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2057400"/>
          <a:ext cx="3733800" cy="609600"/>
        </p:xfrm>
        <a:graphic>
          <a:graphicData uri="http://schemas.openxmlformats.org/presentationml/2006/ole">
            <p:oleObj spid="_x0000_s1026" name="Equation" r:id="rId3" imgW="124452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2730500"/>
          <a:ext cx="3962400" cy="622300"/>
        </p:xfrm>
        <a:graphic>
          <a:graphicData uri="http://schemas.openxmlformats.org/presentationml/2006/ole">
            <p:oleObj spid="_x0000_s1027" name="Equation" r:id="rId4" imgW="264132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19238" y="4495800"/>
          <a:ext cx="6329362" cy="1981200"/>
        </p:xfrm>
        <a:graphic>
          <a:graphicData uri="http://schemas.openxmlformats.org/presentationml/2006/ole">
            <p:oleObj spid="_x0000_s1028" name="Equation" r:id="rId5" imgW="3238200" imgH="1218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For general solution, Take</a:t>
            </a:r>
          </a:p>
          <a:p>
            <a:pPr>
              <a:buNone/>
            </a:pP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Eliminating p from (1) and (3), we get </a:t>
            </a:r>
          </a:p>
          <a:p>
            <a:pPr>
              <a:buNone/>
            </a:pPr>
            <a:endParaRPr lang="en-US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For Singular solution,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take 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12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liminating p from (1) and (4), we get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9600" y="1471613"/>
          <a:ext cx="2514600" cy="1246187"/>
        </p:xfrm>
        <a:graphic>
          <a:graphicData uri="http://schemas.openxmlformats.org/presentationml/2006/ole">
            <p:oleObj spid="_x0000_s7170" name="Equation" r:id="rId3" imgW="1371600" imgH="850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0825" y="3581400"/>
          <a:ext cx="5413375" cy="381000"/>
        </p:xfrm>
        <a:graphic>
          <a:graphicData uri="http://schemas.openxmlformats.org/presentationml/2006/ole">
            <p:oleObj spid="_x0000_s7171" name="Equation" r:id="rId4" imgW="253980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4724400"/>
          <a:ext cx="2387600" cy="381000"/>
        </p:xfrm>
        <a:graphic>
          <a:graphicData uri="http://schemas.openxmlformats.org/presentationml/2006/ole">
            <p:oleObj spid="_x0000_s7172" name="Equation" r:id="rId5" imgW="11682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5638800"/>
          <a:ext cx="4267200" cy="381000"/>
        </p:xfrm>
        <a:graphic>
          <a:graphicData uri="http://schemas.openxmlformats.org/presentationml/2006/ole">
            <p:oleObj spid="_x0000_s7173" name="Equation" r:id="rId6" imgW="2260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848600" cy="50292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ve the following differential equation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2057400"/>
          <a:ext cx="7315200" cy="3871912"/>
        </p:xfrm>
        <a:graphic>
          <a:graphicData uri="http://schemas.openxmlformats.org/presentationml/2006/ole">
            <p:oleObj spid="_x0000_s2050" name="Equation" r:id="rId3" imgW="2108160" imgH="1676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 equation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general Solution, take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general solution of (1)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70287" y="1447800"/>
          <a:ext cx="4049713" cy="2349500"/>
        </p:xfrm>
        <a:graphic>
          <a:graphicData uri="http://schemas.openxmlformats.org/presentationml/2006/ole">
            <p:oleObj spid="_x0000_s3074" name="Equation" r:id="rId3" imgW="1968480" imgH="14731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3733800"/>
          <a:ext cx="1981200" cy="1219200"/>
        </p:xfrm>
        <a:graphic>
          <a:graphicData uri="http://schemas.openxmlformats.org/presentationml/2006/ole">
            <p:oleObj spid="_x0000_s3075" name="Equation" r:id="rId4" imgW="863280" imgH="8506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5486400"/>
          <a:ext cx="3352800" cy="533400"/>
        </p:xfrm>
        <a:graphic>
          <a:graphicData uri="http://schemas.openxmlformats.org/presentationml/2006/ole">
            <p:oleObj spid="_x0000_s3076" name="Equation" r:id="rId5" imgW="8762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or singular Solution, taking              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2124074"/>
          <a:ext cx="6296025" cy="3971926"/>
        </p:xfrm>
        <a:graphic>
          <a:graphicData uri="http://schemas.openxmlformats.org/presentationml/2006/ole">
            <p:oleObj spid="_x0000_s4101" name="Equation" r:id="rId3" imgW="2197080" imgH="1765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iven equation is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om (1) and (2), the general solution of (1) i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8600" y="1295401"/>
          <a:ext cx="3733800" cy="3124200"/>
        </p:xfrm>
        <a:graphic>
          <a:graphicData uri="http://schemas.openxmlformats.org/presentationml/2006/ole">
            <p:oleObj spid="_x0000_s5122" name="Equation" r:id="rId3" imgW="1828800" imgH="2019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600" y="5029200"/>
          <a:ext cx="4648200" cy="1219200"/>
        </p:xfrm>
        <a:graphic>
          <a:graphicData uri="http://schemas.openxmlformats.org/presentationml/2006/ole">
            <p:oleObj spid="_x0000_s5123" name="Equation" r:id="rId4" imgW="158724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154</Words>
  <Application>Microsoft Office PowerPoint</Application>
  <PresentationFormat>On-screen Show (4:3)</PresentationFormat>
  <Paragraphs>74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Differential Equation  Lecture-28 Clairaut’s Equation dated- 06.04.2020 PPT-03  UG (B.Sc., Part-2)</vt:lpstr>
      <vt:lpstr>Clairaut’s equation</vt:lpstr>
      <vt:lpstr>Continue</vt:lpstr>
      <vt:lpstr>Problems</vt:lpstr>
      <vt:lpstr>Solution of (2)</vt:lpstr>
      <vt:lpstr>Solution continue</vt:lpstr>
      <vt:lpstr>Solution of (1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9</cp:revision>
  <dcterms:created xsi:type="dcterms:W3CDTF">2020-05-06T05:53:31Z</dcterms:created>
  <dcterms:modified xsi:type="dcterms:W3CDTF">2020-05-06T08:06:35Z</dcterms:modified>
</cp:coreProperties>
</file>